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3E3C5D73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 xml:space="preserve">Alexi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>, 16 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70210B1C" w:rsidR="00A348BF" w:rsidRPr="00A348BF" w:rsidRDefault="00787D8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Цель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этой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-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 w:rsidR="00FC67B2">
        <w:rPr>
          <w:rFonts w:ascii="Times New Roman" w:hAnsi="Times New Roman" w:cs="Times New Roman"/>
          <w:sz w:val="24"/>
          <w:szCs w:val="24"/>
          <w:lang w:val="ru-RU"/>
        </w:rPr>
        <w:t>ать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 xml:space="preserve"> 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ь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но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возникаемые между вращающимися </w:t>
      </w:r>
      <w:r w:rsidR="00253BA0">
        <w:rPr>
          <w:rFonts w:ascii="Times New Roman" w:hAnsi="Times New Roman" w:cs="Times New Roman"/>
          <w:sz w:val="24"/>
          <w:szCs w:val="24"/>
          <w:lang w:val="ru-RU"/>
        </w:rPr>
        <w:t>дисками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вследствие повышения или понижения давления между цилиндрами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7FFEEF87" w14:textId="639662E5" w:rsidR="008766E0" w:rsidRDefault="00AD7652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Вокруг установки воздух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636B2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64275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Важной характеристикой является также </w:t>
      </w:r>
      <w:r w:rsidR="00D55FC5">
        <w:rPr>
          <w:rFonts w:ascii="Times New Roman" w:hAnsi="Times New Roman" w:cs="Times New Roman"/>
          <w:noProof/>
          <w:sz w:val="24"/>
          <w:szCs w:val="24"/>
          <w:lang w:val="ru-RU"/>
        </w:rPr>
        <w:t>число Рейнольдса для вращающегося цилиндра, которое вычисляется по формуле</w:t>
      </w:r>
      <w:r w:rsidR="00D55FC5" w:rsidRPr="00D55FC5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</w:p>
    <w:p w14:paraId="3BAE920D" w14:textId="77777777" w:rsidR="00D55FC5" w:rsidRDefault="00BB165D" w:rsidP="00D55FC5">
      <w:pPr>
        <w:ind w:left="3600" w:firstLine="720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e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8"/>
                <w:szCs w:val="28"/>
                <w:shd w:val="clear" w:color="auto" w:fill="FFFFFF"/>
                <w:lang w:val="ru-RU"/>
              </w:rPr>
              <m:t>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Ω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</m:oMath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  <w:t>[1]</w:t>
      </w:r>
    </w:p>
    <w:p w14:paraId="53EEB4F8" w14:textId="25D6149B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B64275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6187895" w:rsidR="00226A85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ctrlPr>
              <w:rPr>
                <w:rFonts w:ascii="Cambria Math" w:eastAsiaTheme="minorEastAsia" w:hAnsi="Cambria Math" w:cs="Times New Roman"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6CF87A0D" w:rsidR="00D93F39" w:rsidRPr="00D93F39" w:rsidRDefault="00D93F39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-скорость звука при 25 ̊=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346.05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 m/s</m:t>
          </m:r>
        </m:oMath>
      </m:oMathPara>
    </w:p>
    <w:p w14:paraId="73CE219C" w14:textId="102C6B9A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acc>
                    <m:accPr>
                      <m:chr m:val="̊"/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noProof/>
                          <w:sz w:val="24"/>
                          <w:szCs w:val="24"/>
                          <w:lang w:val="ru-RU"/>
                        </w:rPr>
                      </m:ctrlPr>
                    </m:accPr>
                    <m:e/>
                  </m:acc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*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0.07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6</m:t>
          </m:r>
        </m:oMath>
      </m:oMathPara>
    </w:p>
    <w:p w14:paraId="13AB6523" w14:textId="173A88C3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kg/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3</m:t>
            </m:r>
          </m:sup>
        </m:sSup>
      </m:oMath>
    </w:p>
    <w:p w14:paraId="5679095B" w14:textId="4F2CBE56" w:rsidR="007264EB" w:rsidRDefault="007E613A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μ</m:t>
        </m:r>
      </m:oMath>
      <w:r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</m:oMath>
    </w:p>
    <w:p w14:paraId="2584E28A" w14:textId="2BE41447" w:rsidR="006754DB" w:rsidRPr="007438AD" w:rsidRDefault="00BB165D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8"/>
                  <w:szCs w:val="28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4F7E2B7F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3FF667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2C3CFAB2" w:rsidR="00CD3E05" w:rsidRDefault="00A30C88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1A87B8EC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9B41E3F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5EE4746A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C849AD" w:rsidRPr="00A47718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7125F46B" w:rsidR="00BC5A60" w:rsidRDefault="009728D0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</w:t>
      </w:r>
      <w:r w:rsidR="00A867FB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anchor distT="0" distB="0" distL="114300" distR="114300" simplePos="0" relativeHeight="251661312" behindDoc="0" locked="0" layoutInCell="1" allowOverlap="1" wp14:anchorId="31D44C36" wp14:editId="7A445756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 xml:space="preserve"> на больших расстояниях по окружности </w:t>
      </w:r>
      <w:r w:rsidR="00356F9C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0DCF38" wp14:editId="018D0200">
                <wp:simplePos x="0" y="0"/>
                <wp:positionH relativeFrom="column">
                  <wp:posOffset>73660</wp:posOffset>
                </wp:positionH>
                <wp:positionV relativeFrom="paragraph">
                  <wp:posOffset>932180</wp:posOffset>
                </wp:positionV>
                <wp:extent cx="1016000" cy="635"/>
                <wp:effectExtent l="0" t="0" r="0" b="0"/>
                <wp:wrapTopAndBottom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6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7" type="#_x0000_t202" style="position:absolute;margin-left:5.8pt;margin-top:73.4pt;width:80pt;height: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" stroked="f">
                <v:textbox style="mso-fit-shape-to-text:t"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4F4EAF1" w14:textId="370FB881" w:rsidR="009A4D62" w:rsidRPr="001C76D2" w:rsidRDefault="009A4D62" w:rsidP="009A4D62">
      <w:pPr>
        <w:keepNext/>
        <w:rPr>
          <w:lang w:val="ru-RU"/>
        </w:rPr>
      </w:pPr>
    </w:p>
    <w:p w14:paraId="3EFB088E" w14:textId="20D3D91E" w:rsidR="00BC5A60" w:rsidRPr="00BD4398" w:rsidRDefault="00EB01B0" w:rsidP="00ED4F35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2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ффект</w:t>
      </w: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тяжения</w:t>
      </w:r>
    </w:p>
    <w:p w14:paraId="3A70E115" w14:textId="29E93D75" w:rsidR="008E55C9" w:rsidRDefault="00DF02F3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их пограничные слои ускоряют </w:t>
      </w:r>
      <w:r w:rsidR="00AD7E8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ий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 воздуха вокруг них</w:t>
      </w:r>
      <w:r w:rsidR="008667B6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формируя отдельные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C425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оток</w:t>
      </w:r>
      <w:r w:rsidR="00990F98">
        <w:rPr>
          <w:rFonts w:ascii="Times New Roman" w:eastAsiaTheme="minorEastAsia" w:hAnsi="Times New Roman" w:cs="Times New Roman"/>
          <w:sz w:val="24"/>
          <w:szCs w:val="24"/>
          <w:lang w:val="ru-RU"/>
        </w:rPr>
        <w:t>ов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духа в виде концентрических окружностей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E241A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ля каждого цилиндра 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ни </w:t>
      </w:r>
      <w:r w:rsidR="0051118A">
        <w:rPr>
          <w:rFonts w:ascii="Times New Roman" w:eastAsiaTheme="minorEastAsia" w:hAnsi="Times New Roman" w:cs="Times New Roman"/>
          <w:sz w:val="24"/>
          <w:szCs w:val="24"/>
          <w:lang w:val="ru-RU"/>
        </w:rPr>
        <w:t>сво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ри резком старте вращения 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>цилиндров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>в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чале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могут 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>наблюда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>ться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ихревые 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и,</w:t>
      </w:r>
      <w:r w:rsidR="00044D9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о через несколько секунд циркуляция становилась без вихревой.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549A6"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я воздуха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 w:rsidR="00B549A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6B6ADF">
        <w:rPr>
          <w:rFonts w:ascii="Times New Roman" w:eastAsiaTheme="minorEastAsia" w:hAnsi="Times New Roman" w:cs="Times New Roman"/>
          <w:sz w:val="24"/>
          <w:szCs w:val="24"/>
          <w:lang w:val="ru-RU"/>
        </w:rPr>
        <w:t>Вязко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значительно влияет на поведение среды. </w:t>
      </w:r>
      <w:r w:rsidR="002E173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циркуляции вязкой среды охватывают всё пространство вне цилиндров. 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>Чем больше вязко</w:t>
      </w:r>
      <w:r w:rsidR="00B107FE">
        <w:rPr>
          <w:rFonts w:ascii="Times New Roman" w:eastAsiaTheme="minorEastAsia" w:hAnsi="Times New Roman" w:cs="Times New Roman"/>
          <w:sz w:val="24"/>
          <w:szCs w:val="24"/>
          <w:lang w:val="ru-RU"/>
        </w:rPr>
        <w:t>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тем более стабильны циркуляции, и тем дальше </w:t>
      </w:r>
      <w:r w:rsidR="008609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распространяются. </w:t>
      </w:r>
      <w:r w:rsidR="00043428">
        <w:rPr>
          <w:rFonts w:ascii="Times New Roman" w:eastAsiaTheme="minorEastAsia" w:hAnsi="Times New Roman" w:cs="Times New Roman"/>
          <w:sz w:val="24"/>
          <w:szCs w:val="24"/>
          <w:lang w:val="ru-RU"/>
        </w:rPr>
        <w:t>О</w:t>
      </w:r>
      <w:r w:rsidR="00043428">
        <w:rPr>
          <w:rFonts w:ascii="Times New Roman" w:eastAsiaTheme="minorEastAsia" w:hAnsi="Times New Roman" w:cs="Times New Roman"/>
          <w:sz w:val="24"/>
          <w:szCs w:val="24"/>
          <w:lang w:val="ru-RU"/>
        </w:rPr>
        <w:t>тдаляясь от цилиндров</w:t>
      </w:r>
      <w:r w:rsidR="00043428">
        <w:rPr>
          <w:rFonts w:ascii="Times New Roman" w:eastAsiaTheme="minorEastAsia" w:hAnsi="Times New Roman" w:cs="Times New Roman"/>
          <w:sz w:val="24"/>
          <w:szCs w:val="24"/>
          <w:lang w:val="ru-RU"/>
        </w:rPr>
        <w:t>, с</w:t>
      </w:r>
      <w:r w:rsidR="004C46E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орость циркуляции </w:t>
      </w:r>
      <w:r w:rsidR="00F33FEB">
        <w:rPr>
          <w:rFonts w:ascii="Times New Roman" w:eastAsiaTheme="minorEastAsia" w:hAnsi="Times New Roman" w:cs="Times New Roman"/>
          <w:sz w:val="24"/>
          <w:szCs w:val="24"/>
          <w:lang w:val="ru-RU"/>
        </w:rPr>
        <w:t>уменьшается</w:t>
      </w:r>
      <w:r w:rsidR="0051277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сохраняя давление близким к </w:t>
      </w:r>
      <w:r w:rsidR="00D0651E">
        <w:rPr>
          <w:rFonts w:ascii="Times New Roman" w:eastAsiaTheme="minorEastAsia" w:hAnsi="Times New Roman" w:cs="Times New Roman"/>
          <w:sz w:val="24"/>
          <w:szCs w:val="24"/>
          <w:lang w:val="ru-RU"/>
        </w:rPr>
        <w:t>стационарному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являющимся 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>более высок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>им относительно всего окружения эксперимента</w:t>
      </w:r>
      <w:r w:rsidR="008F3FE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7E4962"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корость циркуляции каждого цилиндра между цилиндрами не уменьшается с ростом расстояния, а она поддерживает скорость за счёт соседнего циркуляции соседнего цилиндра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w:r w:rsidR="002571C7" w:rsidRPr="00EF0430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atm</w:t>
      </w:r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w:r w:rsidR="002571C7" w:rsidRP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sz w:val="24"/>
          <w:szCs w:val="24"/>
        </w:rPr>
        <w:t>gap</w:t>
      </w:r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77777777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3931ACC" w:rsidR="0065024A" w:rsidRDefault="005C1BC6" w:rsidP="005C1BC6">
      <w:pPr>
        <w:pStyle w:val="Caption"/>
      </w:pPr>
      <w:r>
        <w:t>Figure 4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5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BCC7678" w:rsidR="00C76B58" w:rsidRDefault="00C76B58" w:rsidP="00C76B58"/>
    <w:p w14:paraId="4E5A2587" w14:textId="62AFAFA4" w:rsidR="00FF10B4" w:rsidRPr="00FF10B4" w:rsidRDefault="00FF10B4" w:rsidP="00C76B58">
      <w:pPr>
        <w:rPr>
          <w:lang w:val="ru-RU"/>
        </w:rPr>
      </w:pPr>
    </w:p>
    <w:p w14:paraId="5DEDF843" w14:textId="77777777" w:rsidR="00C849AD" w:rsidRDefault="00C849AD" w:rsidP="00C849AD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416AD5" wp14:editId="627697AF">
            <wp:extent cx="3091218" cy="1992373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345" cy="2016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08F21866" w:rsidR="00C849AD" w:rsidRDefault="00C849AD" w:rsidP="00C849AD">
      <w:pPr>
        <w:pStyle w:val="Caption"/>
        <w:rPr>
          <w:noProof/>
        </w:rPr>
      </w:pPr>
      <w:r>
        <w:t xml:space="preserve">Figure </w:t>
      </w:r>
      <w:r w:rsidR="00BB165D">
        <w:fldChar w:fldCharType="begin"/>
      </w:r>
      <w:r w:rsidR="00BB165D">
        <w:instrText xml:space="preserve"> SEQ Figure \* ARABIC </w:instrText>
      </w:r>
      <w:r w:rsidR="00BB165D">
        <w:fldChar w:fldCharType="separate"/>
      </w:r>
      <w:r>
        <w:rPr>
          <w:noProof/>
        </w:rPr>
        <w:t>2</w:t>
      </w:r>
      <w:r w:rsidR="00BB165D">
        <w:rPr>
          <w:noProof/>
        </w:rPr>
        <w:fldChar w:fldCharType="end"/>
      </w:r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4A9EB129" w14:textId="3720B4AB" w:rsidR="003F239F" w:rsidRDefault="003F239F" w:rsidP="003F239F"/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5pt;height:21pt" o:ole="">
            <v:imagedata r:id="rId12" o:title=""/>
          </v:shape>
          <o:OLEObject Type="Embed" ProgID="Equation.DSMT4" ShapeID="_x0000_i1035" DrawAspect="Content" ObjectID="_1705925669" r:id="rId13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36" type="#_x0000_t75" style="width:15pt;height:21pt" o:ole="">
            <v:imagedata r:id="rId14" o:title=""/>
          </v:shape>
          <o:OLEObject Type="Embed" ProgID="Equation.DSMT4" ShapeID="_x0000_i1036" DrawAspect="Content" ObjectID="_1705925670" r:id="rId15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r>
        <w:t>dF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Ldl</w:t>
      </w:r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06EB026C" w:rsidR="00E115F9" w:rsidRPr="0033516A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r w:rsidRPr="0033516A">
        <w:rPr>
          <w:sz w:val="24"/>
          <w:szCs w:val="24"/>
          <w:lang w:val="ru-RU"/>
        </w:rPr>
        <w:t>Фейнмановские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sectPr w:rsidR="00E115F9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44C3"/>
    <w:rsid w:val="0007523B"/>
    <w:rsid w:val="0007539C"/>
    <w:rsid w:val="00077C5A"/>
    <w:rsid w:val="00081796"/>
    <w:rsid w:val="00087332"/>
    <w:rsid w:val="00087491"/>
    <w:rsid w:val="00087E92"/>
    <w:rsid w:val="00092207"/>
    <w:rsid w:val="000952CF"/>
    <w:rsid w:val="000A1B56"/>
    <w:rsid w:val="000A1FCD"/>
    <w:rsid w:val="000A258F"/>
    <w:rsid w:val="000A5CAA"/>
    <w:rsid w:val="000A6549"/>
    <w:rsid w:val="000A78CD"/>
    <w:rsid w:val="000B0A1A"/>
    <w:rsid w:val="000B2FC0"/>
    <w:rsid w:val="000B3EDA"/>
    <w:rsid w:val="000C5FAB"/>
    <w:rsid w:val="000D2886"/>
    <w:rsid w:val="000D51F2"/>
    <w:rsid w:val="000D692B"/>
    <w:rsid w:val="000E4AB5"/>
    <w:rsid w:val="000E5316"/>
    <w:rsid w:val="000F0EF2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BC3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C08A3"/>
    <w:rsid w:val="001C76D2"/>
    <w:rsid w:val="001D32A4"/>
    <w:rsid w:val="001D56BD"/>
    <w:rsid w:val="001F0066"/>
    <w:rsid w:val="001F7ED0"/>
    <w:rsid w:val="002017EE"/>
    <w:rsid w:val="00201AF5"/>
    <w:rsid w:val="0020349F"/>
    <w:rsid w:val="002065E4"/>
    <w:rsid w:val="0020783C"/>
    <w:rsid w:val="00213E1D"/>
    <w:rsid w:val="00223BBA"/>
    <w:rsid w:val="00226A85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71C7"/>
    <w:rsid w:val="00263E71"/>
    <w:rsid w:val="00272441"/>
    <w:rsid w:val="002769E4"/>
    <w:rsid w:val="00281520"/>
    <w:rsid w:val="0028187A"/>
    <w:rsid w:val="0028392D"/>
    <w:rsid w:val="00286201"/>
    <w:rsid w:val="00287A01"/>
    <w:rsid w:val="002907F2"/>
    <w:rsid w:val="002929F9"/>
    <w:rsid w:val="0029459B"/>
    <w:rsid w:val="002A2E00"/>
    <w:rsid w:val="002B2654"/>
    <w:rsid w:val="002B3CED"/>
    <w:rsid w:val="002C18C0"/>
    <w:rsid w:val="002C273B"/>
    <w:rsid w:val="002C5086"/>
    <w:rsid w:val="002C7ADD"/>
    <w:rsid w:val="002D11EE"/>
    <w:rsid w:val="002D494D"/>
    <w:rsid w:val="002E0BAD"/>
    <w:rsid w:val="002E1733"/>
    <w:rsid w:val="0030053A"/>
    <w:rsid w:val="00300636"/>
    <w:rsid w:val="003009A2"/>
    <w:rsid w:val="00302AB9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50E8B"/>
    <w:rsid w:val="00352AEF"/>
    <w:rsid w:val="0035344D"/>
    <w:rsid w:val="00356059"/>
    <w:rsid w:val="00356F9C"/>
    <w:rsid w:val="003576F6"/>
    <w:rsid w:val="0036032D"/>
    <w:rsid w:val="003611C8"/>
    <w:rsid w:val="0036636D"/>
    <w:rsid w:val="00373234"/>
    <w:rsid w:val="0037413B"/>
    <w:rsid w:val="00387F6F"/>
    <w:rsid w:val="0039634F"/>
    <w:rsid w:val="00397FEA"/>
    <w:rsid w:val="003A3079"/>
    <w:rsid w:val="003A74F9"/>
    <w:rsid w:val="003B15FE"/>
    <w:rsid w:val="003B3A1D"/>
    <w:rsid w:val="003B6B5E"/>
    <w:rsid w:val="003B6F96"/>
    <w:rsid w:val="003B73AD"/>
    <w:rsid w:val="003B76A3"/>
    <w:rsid w:val="003C08B6"/>
    <w:rsid w:val="003C4231"/>
    <w:rsid w:val="003C4255"/>
    <w:rsid w:val="003C52CD"/>
    <w:rsid w:val="003D6E73"/>
    <w:rsid w:val="003E03BF"/>
    <w:rsid w:val="003E1532"/>
    <w:rsid w:val="003E3933"/>
    <w:rsid w:val="003E3A64"/>
    <w:rsid w:val="003F239F"/>
    <w:rsid w:val="003F5B9D"/>
    <w:rsid w:val="003F6680"/>
    <w:rsid w:val="0040564F"/>
    <w:rsid w:val="00413BF3"/>
    <w:rsid w:val="00414DD4"/>
    <w:rsid w:val="0041788C"/>
    <w:rsid w:val="00421201"/>
    <w:rsid w:val="004222DD"/>
    <w:rsid w:val="0042437C"/>
    <w:rsid w:val="00425E17"/>
    <w:rsid w:val="00426EE8"/>
    <w:rsid w:val="004276C6"/>
    <w:rsid w:val="004279FC"/>
    <w:rsid w:val="004315CA"/>
    <w:rsid w:val="00432374"/>
    <w:rsid w:val="004443BE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7C31"/>
    <w:rsid w:val="00487C7A"/>
    <w:rsid w:val="004A4A83"/>
    <w:rsid w:val="004A5860"/>
    <w:rsid w:val="004A5F1B"/>
    <w:rsid w:val="004B6634"/>
    <w:rsid w:val="004B7F28"/>
    <w:rsid w:val="004C01D6"/>
    <w:rsid w:val="004C46E1"/>
    <w:rsid w:val="004C5B68"/>
    <w:rsid w:val="004C727A"/>
    <w:rsid w:val="004D31F8"/>
    <w:rsid w:val="004E2D6A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3F9B"/>
    <w:rsid w:val="00544B9D"/>
    <w:rsid w:val="00546265"/>
    <w:rsid w:val="005476E3"/>
    <w:rsid w:val="00551164"/>
    <w:rsid w:val="00552340"/>
    <w:rsid w:val="005528E4"/>
    <w:rsid w:val="0055497F"/>
    <w:rsid w:val="00555919"/>
    <w:rsid w:val="00560D3E"/>
    <w:rsid w:val="00562EC2"/>
    <w:rsid w:val="005702F4"/>
    <w:rsid w:val="00574778"/>
    <w:rsid w:val="005813AC"/>
    <w:rsid w:val="0059221C"/>
    <w:rsid w:val="00597FA1"/>
    <w:rsid w:val="005A073C"/>
    <w:rsid w:val="005A752E"/>
    <w:rsid w:val="005B184B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7F44"/>
    <w:rsid w:val="006B0D40"/>
    <w:rsid w:val="006B63D9"/>
    <w:rsid w:val="006B642E"/>
    <w:rsid w:val="006B6ADF"/>
    <w:rsid w:val="006B77FF"/>
    <w:rsid w:val="006C313F"/>
    <w:rsid w:val="006C4D56"/>
    <w:rsid w:val="006C64B2"/>
    <w:rsid w:val="006C794A"/>
    <w:rsid w:val="006D1E82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1603"/>
    <w:rsid w:val="0071571B"/>
    <w:rsid w:val="00716C63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2260"/>
    <w:rsid w:val="007A38A2"/>
    <w:rsid w:val="007A52B5"/>
    <w:rsid w:val="007A6067"/>
    <w:rsid w:val="007B1CD4"/>
    <w:rsid w:val="007B23D2"/>
    <w:rsid w:val="007B43C5"/>
    <w:rsid w:val="007B4845"/>
    <w:rsid w:val="007C038A"/>
    <w:rsid w:val="007C0FAA"/>
    <w:rsid w:val="007C1931"/>
    <w:rsid w:val="007C6241"/>
    <w:rsid w:val="007D4402"/>
    <w:rsid w:val="007E0811"/>
    <w:rsid w:val="007E1581"/>
    <w:rsid w:val="007E32DF"/>
    <w:rsid w:val="007E4962"/>
    <w:rsid w:val="007E613A"/>
    <w:rsid w:val="007E67A5"/>
    <w:rsid w:val="007F0BDE"/>
    <w:rsid w:val="007F56F0"/>
    <w:rsid w:val="007F7CD9"/>
    <w:rsid w:val="00801005"/>
    <w:rsid w:val="008042C2"/>
    <w:rsid w:val="00805BFE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901498"/>
    <w:rsid w:val="00910667"/>
    <w:rsid w:val="00911A05"/>
    <w:rsid w:val="009142A1"/>
    <w:rsid w:val="00916571"/>
    <w:rsid w:val="00921AAB"/>
    <w:rsid w:val="0092477B"/>
    <w:rsid w:val="00926674"/>
    <w:rsid w:val="00927844"/>
    <w:rsid w:val="00942B82"/>
    <w:rsid w:val="009438A6"/>
    <w:rsid w:val="0094393F"/>
    <w:rsid w:val="00944278"/>
    <w:rsid w:val="00944F48"/>
    <w:rsid w:val="009504E1"/>
    <w:rsid w:val="00951458"/>
    <w:rsid w:val="00954EE2"/>
    <w:rsid w:val="009648AB"/>
    <w:rsid w:val="009656E6"/>
    <w:rsid w:val="009665DA"/>
    <w:rsid w:val="00966AB7"/>
    <w:rsid w:val="009728D0"/>
    <w:rsid w:val="00974913"/>
    <w:rsid w:val="00982F5F"/>
    <w:rsid w:val="0098361F"/>
    <w:rsid w:val="00984EF5"/>
    <w:rsid w:val="00987B8B"/>
    <w:rsid w:val="009909FB"/>
    <w:rsid w:val="00990F98"/>
    <w:rsid w:val="009928DE"/>
    <w:rsid w:val="0099695D"/>
    <w:rsid w:val="009A4D62"/>
    <w:rsid w:val="009B2154"/>
    <w:rsid w:val="009B2B7C"/>
    <w:rsid w:val="009B4427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202F"/>
    <w:rsid w:val="00A16DE7"/>
    <w:rsid w:val="00A16FB4"/>
    <w:rsid w:val="00A27B0F"/>
    <w:rsid w:val="00A30C88"/>
    <w:rsid w:val="00A32154"/>
    <w:rsid w:val="00A348BF"/>
    <w:rsid w:val="00A353EC"/>
    <w:rsid w:val="00A36A8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2B28"/>
    <w:rsid w:val="00A6362A"/>
    <w:rsid w:val="00A63B4C"/>
    <w:rsid w:val="00A6682E"/>
    <w:rsid w:val="00A81E28"/>
    <w:rsid w:val="00A821C1"/>
    <w:rsid w:val="00A83750"/>
    <w:rsid w:val="00A867FB"/>
    <w:rsid w:val="00A92ED1"/>
    <w:rsid w:val="00A9569A"/>
    <w:rsid w:val="00A964BE"/>
    <w:rsid w:val="00AA5EA7"/>
    <w:rsid w:val="00AA6F06"/>
    <w:rsid w:val="00AB041E"/>
    <w:rsid w:val="00AB25BA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F4AAB"/>
    <w:rsid w:val="00AF7EC5"/>
    <w:rsid w:val="00B00A39"/>
    <w:rsid w:val="00B01102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9A6"/>
    <w:rsid w:val="00B54DD9"/>
    <w:rsid w:val="00B63875"/>
    <w:rsid w:val="00B64275"/>
    <w:rsid w:val="00B64BF8"/>
    <w:rsid w:val="00B7051A"/>
    <w:rsid w:val="00B70672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C5A60"/>
    <w:rsid w:val="00BC5C6D"/>
    <w:rsid w:val="00BC7038"/>
    <w:rsid w:val="00BC7E9C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1FD6"/>
    <w:rsid w:val="00C451BA"/>
    <w:rsid w:val="00C50FF7"/>
    <w:rsid w:val="00C61777"/>
    <w:rsid w:val="00C6705B"/>
    <w:rsid w:val="00C70AD5"/>
    <w:rsid w:val="00C727D5"/>
    <w:rsid w:val="00C74E85"/>
    <w:rsid w:val="00C76B58"/>
    <w:rsid w:val="00C849AD"/>
    <w:rsid w:val="00C97A28"/>
    <w:rsid w:val="00CA7122"/>
    <w:rsid w:val="00CA7E54"/>
    <w:rsid w:val="00CB0EDB"/>
    <w:rsid w:val="00CB1B58"/>
    <w:rsid w:val="00CB7D66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F6C"/>
    <w:rsid w:val="00D228A7"/>
    <w:rsid w:val="00D2668A"/>
    <w:rsid w:val="00D27FC1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C02CE"/>
    <w:rsid w:val="00DC0648"/>
    <w:rsid w:val="00DC3512"/>
    <w:rsid w:val="00DC3A1B"/>
    <w:rsid w:val="00DC4ECD"/>
    <w:rsid w:val="00DC52FF"/>
    <w:rsid w:val="00DC7209"/>
    <w:rsid w:val="00DD1BD1"/>
    <w:rsid w:val="00DD2867"/>
    <w:rsid w:val="00DD2A93"/>
    <w:rsid w:val="00DD474F"/>
    <w:rsid w:val="00DD5355"/>
    <w:rsid w:val="00DE10D0"/>
    <w:rsid w:val="00DF02F3"/>
    <w:rsid w:val="00DF3F1F"/>
    <w:rsid w:val="00DF6588"/>
    <w:rsid w:val="00E04143"/>
    <w:rsid w:val="00E05652"/>
    <w:rsid w:val="00E05AC4"/>
    <w:rsid w:val="00E0633F"/>
    <w:rsid w:val="00E0724B"/>
    <w:rsid w:val="00E1002A"/>
    <w:rsid w:val="00E115F9"/>
    <w:rsid w:val="00E20F1E"/>
    <w:rsid w:val="00E241A1"/>
    <w:rsid w:val="00E35BC8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75E"/>
    <w:rsid w:val="00EF0430"/>
    <w:rsid w:val="00EF09A1"/>
    <w:rsid w:val="00EF3467"/>
    <w:rsid w:val="00EF493F"/>
    <w:rsid w:val="00EF5CDD"/>
    <w:rsid w:val="00EF5D9B"/>
    <w:rsid w:val="00F0172F"/>
    <w:rsid w:val="00F02E00"/>
    <w:rsid w:val="00F05D1B"/>
    <w:rsid w:val="00F05FEE"/>
    <w:rsid w:val="00F10013"/>
    <w:rsid w:val="00F102CC"/>
    <w:rsid w:val="00F10B91"/>
    <w:rsid w:val="00F10F5F"/>
    <w:rsid w:val="00F20417"/>
    <w:rsid w:val="00F207A6"/>
    <w:rsid w:val="00F243A9"/>
    <w:rsid w:val="00F30D74"/>
    <w:rsid w:val="00F319B2"/>
    <w:rsid w:val="00F31F04"/>
    <w:rsid w:val="00F33FEB"/>
    <w:rsid w:val="00F34E2F"/>
    <w:rsid w:val="00F37851"/>
    <w:rsid w:val="00F56D38"/>
    <w:rsid w:val="00F57522"/>
    <w:rsid w:val="00F6019A"/>
    <w:rsid w:val="00F60B5C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2659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67B2"/>
    <w:rsid w:val="00FD630D"/>
    <w:rsid w:val="00FE02FB"/>
    <w:rsid w:val="00FE0434"/>
    <w:rsid w:val="00FE0CEC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61</TotalTime>
  <Pages>7</Pages>
  <Words>1195</Words>
  <Characters>681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780</cp:revision>
  <dcterms:created xsi:type="dcterms:W3CDTF">2022-01-04T12:39:00Z</dcterms:created>
  <dcterms:modified xsi:type="dcterms:W3CDTF">2022-02-09T13:26:00Z</dcterms:modified>
</cp:coreProperties>
</file>